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978" r:id="rId1"/>
  </p:sldMasterIdLst>
  <p:notesMasterIdLst>
    <p:notesMasterId r:id="rId22"/>
  </p:notesMasterIdLst>
  <p:handoutMasterIdLst>
    <p:handoutMasterId r:id="rId23"/>
  </p:handoutMasterIdLst>
  <p:sldIdLst>
    <p:sldId id="522" r:id="rId2"/>
    <p:sldId id="598" r:id="rId3"/>
    <p:sldId id="623" r:id="rId4"/>
    <p:sldId id="599" r:id="rId5"/>
    <p:sldId id="616" r:id="rId6"/>
    <p:sldId id="611" r:id="rId7"/>
    <p:sldId id="612" r:id="rId8"/>
    <p:sldId id="618" r:id="rId9"/>
    <p:sldId id="620" r:id="rId10"/>
    <p:sldId id="622" r:id="rId11"/>
    <p:sldId id="601" r:id="rId12"/>
    <p:sldId id="608" r:id="rId13"/>
    <p:sldId id="609" r:id="rId14"/>
    <p:sldId id="610" r:id="rId15"/>
    <p:sldId id="613" r:id="rId16"/>
    <p:sldId id="621" r:id="rId17"/>
    <p:sldId id="614" r:id="rId18"/>
    <p:sldId id="619" r:id="rId19"/>
    <p:sldId id="607" r:id="rId20"/>
    <p:sldId id="594" r:id="rId21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672" userDrawn="1">
          <p15:clr>
            <a:srgbClr val="A4A3A4"/>
          </p15:clr>
        </p15:guide>
        <p15:guide id="4" orient="horz" pos="38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bshooksa" initials="b" lastIdx="1" clrIdx="0"/>
  <p:cmAuthor id="1" name="Kott, Phillip" initials="KP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F82"/>
    <a:srgbClr val="006600"/>
    <a:srgbClr val="BF311A"/>
    <a:srgbClr val="4F2683"/>
    <a:srgbClr val="FFC525"/>
    <a:srgbClr val="5D9732"/>
    <a:srgbClr val="00CC00"/>
    <a:srgbClr val="FF0000"/>
    <a:srgbClr val="C0CADD"/>
    <a:srgbClr val="F4E9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41" autoAdjust="0"/>
    <p:restoredTop sz="95232" autoAdjust="0"/>
  </p:normalViewPr>
  <p:slideViewPr>
    <p:cSldViewPr>
      <p:cViewPr varScale="1">
        <p:scale>
          <a:sx n="63" d="100"/>
          <a:sy n="63" d="100"/>
        </p:scale>
        <p:origin x="1286" y="58"/>
      </p:cViewPr>
      <p:guideLst>
        <p:guide orient="horz" pos="2160"/>
        <p:guide pos="2880"/>
        <p:guide orient="horz" pos="672"/>
        <p:guide orient="horz" pos="384"/>
      </p:guideLst>
    </p:cSldViewPr>
  </p:slideViewPr>
  <p:outlineViewPr>
    <p:cViewPr>
      <p:scale>
        <a:sx n="33" d="100"/>
        <a:sy n="33" d="100"/>
      </p:scale>
      <p:origin x="0" y="-16219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96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7314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defTabSz="914912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3297" y="0"/>
            <a:ext cx="297314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r" defTabSz="914912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29989"/>
            <a:ext cx="297314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 defTabSz="914912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3297" y="8829989"/>
            <a:ext cx="297314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 algn="r" defTabSz="914912">
              <a:defRPr sz="1200">
                <a:latin typeface="Arial" charset="0"/>
              </a:defRPr>
            </a:lvl1pPr>
          </a:lstStyle>
          <a:p>
            <a:pPr>
              <a:defRPr/>
            </a:pPr>
            <a:fld id="{F14AD3AF-E853-41DD-9C6B-157657455CB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4314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7314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t" anchorCtr="0" compatLnSpc="1">
            <a:prstTxWarp prst="textNoShape">
              <a:avLst/>
            </a:prstTxWarp>
          </a:bodyPr>
          <a:lstStyle>
            <a:lvl1pPr defTabSz="93241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852" y="0"/>
            <a:ext cx="2973148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t" anchorCtr="0" compatLnSpc="1">
            <a:prstTxWarp prst="textNoShape">
              <a:avLst/>
            </a:prstTxWarp>
          </a:bodyPr>
          <a:lstStyle>
            <a:lvl1pPr algn="r" defTabSz="93241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815" y="4415790"/>
            <a:ext cx="502837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31580"/>
            <a:ext cx="2973149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b" anchorCtr="0" compatLnSpc="1">
            <a:prstTxWarp prst="textNoShape">
              <a:avLst/>
            </a:prstTxWarp>
          </a:bodyPr>
          <a:lstStyle>
            <a:lvl1pPr defTabSz="93241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852" y="8831580"/>
            <a:ext cx="2973148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67" tIns="46584" rIns="93167" bIns="46584" numCol="1" anchor="b" anchorCtr="0" compatLnSpc="1">
            <a:prstTxWarp prst="textNoShape">
              <a:avLst/>
            </a:prstTxWarp>
          </a:bodyPr>
          <a:lstStyle>
            <a:lvl1pPr algn="r" defTabSz="932415">
              <a:defRPr sz="1200">
                <a:latin typeface="Arial" charset="0"/>
              </a:defRPr>
            </a:lvl1pPr>
          </a:lstStyle>
          <a:p>
            <a:pPr>
              <a:defRPr/>
            </a:pPr>
            <a:fld id="{8DB8C9F8-2507-43B8-94EB-5DEE5D53B02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4385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pitchFamily="1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138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B8C9F8-2507-43B8-94EB-5DEE5D53B02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312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B8C9F8-2507-43B8-94EB-5DEE5D53B02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9351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B8C9F8-2507-43B8-94EB-5DEE5D53B02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3550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B8C9F8-2507-43B8-94EB-5DEE5D53B02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97253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B8C9F8-2507-43B8-94EB-5DEE5D53B02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38584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B8C9F8-2507-43B8-94EB-5DEE5D53B02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666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B8C9F8-2507-43B8-94EB-5DEE5D53B02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3506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B8C9F8-2507-43B8-94EB-5DEE5D53B02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23920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 userDrawn="1"/>
        </p:nvSpPr>
        <p:spPr>
          <a:xfrm>
            <a:off x="0" y="6536268"/>
            <a:ext cx="9144000" cy="321732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9" name="Text Box 14"/>
          <p:cNvSpPr txBox="1">
            <a:spLocks noChangeArrowheads="1"/>
          </p:cNvSpPr>
          <p:nvPr userDrawn="1"/>
        </p:nvSpPr>
        <p:spPr bwMode="auto">
          <a:xfrm>
            <a:off x="7255934" y="6519334"/>
            <a:ext cx="11604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www.rti.org</a:t>
            </a:r>
          </a:p>
        </p:txBody>
      </p:sp>
      <p:sp>
        <p:nvSpPr>
          <p:cNvPr id="18" name="Rectangle 17"/>
          <p:cNvSpPr/>
          <p:nvPr userDrawn="1"/>
        </p:nvSpPr>
        <p:spPr>
          <a:xfrm>
            <a:off x="0" y="0"/>
            <a:ext cx="9144000" cy="28194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96900"/>
            <a:ext cx="914400" cy="368300"/>
          </a:xfrm>
          <a:prstGeom prst="rect">
            <a:avLst/>
          </a:prstGeom>
        </p:spPr>
      </p:pic>
      <p:sp>
        <p:nvSpPr>
          <p:cNvPr id="130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28800" y="498157"/>
            <a:ext cx="6934200" cy="676656"/>
          </a:xfrm>
          <a:noFill/>
        </p:spPr>
        <p:txBody>
          <a:bodyPr rIns="91440"/>
          <a:lstStyle>
            <a:lvl1pPr algn="r">
              <a:defRPr sz="28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1600200"/>
            <a:ext cx="6934200" cy="381000"/>
          </a:xfrm>
        </p:spPr>
        <p:txBody>
          <a:bodyPr/>
          <a:lstStyle>
            <a:lvl1pPr marL="0" indent="0" algn="r">
              <a:buFont typeface="Wingdings" pitchFamily="1" charset="2"/>
              <a:buNone/>
              <a:defRPr lang="en-US" sz="2000" kern="1200" dirty="0">
                <a:solidFill>
                  <a:srgbClr val="FFFFFF"/>
                </a:solidFill>
                <a:latin typeface="Arial" charset="0"/>
                <a:ea typeface="ヒラギノ角ゴ Pro W3" pitchFamily="1" charset="-128"/>
                <a:cs typeface="+mn-cs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>
          <a:solidFill>
            <a:schemeClr val="accent1">
              <a:lumMod val="50000"/>
            </a:schemeClr>
          </a:solidFill>
        </p:spPr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>
          <a:solidFill>
            <a:srgbClr val="BF311A"/>
          </a:solidFill>
          <a:ln>
            <a:noFill/>
          </a:ln>
        </p:spPr>
        <p:txBody>
          <a:bodyPr/>
          <a:lstStyle/>
          <a:p>
            <a:r>
              <a:rPr lang="en-US" dirty="0"/>
              <a:t>JSM 2015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5" hasCustomPrompt="1"/>
          </p:nvPr>
        </p:nvSpPr>
        <p:spPr>
          <a:xfrm>
            <a:off x="1828800" y="2133600"/>
            <a:ext cx="6934200" cy="685800"/>
          </a:xfrm>
        </p:spPr>
        <p:txBody>
          <a:bodyPr/>
          <a:lstStyle>
            <a:lvl1pPr marL="0" indent="0" algn="r">
              <a:buNone/>
              <a:defRPr sz="1600">
                <a:solidFill>
                  <a:srgbClr val="BCDDFB"/>
                </a:solidFill>
              </a:defRPr>
            </a:lvl1pPr>
          </a:lstStyle>
          <a:p>
            <a:pPr lvl="0"/>
            <a:r>
              <a:rPr lang="en-US" dirty="0"/>
              <a:t>Presenter</a:t>
            </a:r>
          </a:p>
          <a:p>
            <a:pPr lvl="0"/>
            <a:r>
              <a:rPr lang="en-US" dirty="0"/>
              <a:t>Date</a:t>
            </a:r>
          </a:p>
        </p:txBody>
      </p:sp>
      <p:sp>
        <p:nvSpPr>
          <p:cNvPr id="30" name="TextBox 29"/>
          <p:cNvSpPr txBox="1"/>
          <p:nvPr userDrawn="1"/>
        </p:nvSpPr>
        <p:spPr>
          <a:xfrm>
            <a:off x="2057400" y="6604456"/>
            <a:ext cx="435703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800" kern="1200" baseline="0" dirty="0">
                <a:solidFill>
                  <a:schemeClr val="bg2">
                    <a:lumMod val="60000"/>
                    <a:lumOff val="40000"/>
                  </a:schemeClr>
                </a:solidFill>
                <a:latin typeface="Arial" charset="0"/>
                <a:ea typeface="ヒラギノ角ゴ Pro W3" pitchFamily="1" charset="-128"/>
                <a:cs typeface="+mn-cs"/>
              </a:rPr>
              <a:t>RTI International is a registered trademark and a trade name of Research Triangle Institute.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SM 2015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SM 2015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-Line Title and 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26465" cy="1068387"/>
          </a:xfrm>
        </p:spPr>
        <p:txBody>
          <a:bodyPr lIns="182880" tIns="91440" rIns="182880" bIns="91440"/>
          <a:lstStyle>
            <a:lvl1pPr marL="0">
              <a:lnSpc>
                <a:spcPct val="90000"/>
              </a:lnSpc>
              <a:defRPr baseline="0"/>
            </a:lvl1pPr>
          </a:lstStyle>
          <a:p>
            <a:r>
              <a:rPr lang="en-US" dirty="0"/>
              <a:t>Click to edit Master title style. This one can wrap to two lines. Filler copy adde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SM 2015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3886200" cy="4983163"/>
          </a:xfrm>
        </p:spPr>
        <p:txBody>
          <a:bodyPr/>
          <a:lstStyle>
            <a:lvl1pPr marL="222250" indent="-222250">
              <a:defRPr sz="2000"/>
            </a:lvl1pPr>
            <a:lvl2pPr marL="463550" indent="-241300">
              <a:buFont typeface="Arial" pitchFamily="34" charset="0"/>
              <a:buChar char="–"/>
              <a:defRPr sz="1800"/>
            </a:lvl2pPr>
            <a:lvl3pPr marL="679450" indent="-222250">
              <a:buFont typeface="Wingdings" pitchFamily="2" charset="2"/>
              <a:buChar char="§"/>
              <a:tabLst/>
              <a:defRPr sz="1600"/>
            </a:lvl3pPr>
            <a:lvl4pPr marL="1031875" indent="-228600">
              <a:tabLst/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143000"/>
            <a:ext cx="3886200" cy="4983163"/>
          </a:xfrm>
        </p:spPr>
        <p:txBody>
          <a:bodyPr/>
          <a:lstStyle>
            <a:lvl1pPr marL="222250" indent="-222250"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4572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1447800" cy="304800"/>
          </a:xfrm>
        </p:spPr>
        <p:txBody>
          <a:bodyPr/>
          <a:lstStyle/>
          <a:p>
            <a:r>
              <a:rPr lang="en-US" dirty="0"/>
              <a:t>JSM 2015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-Line Title Plus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886200" cy="4525963"/>
          </a:xfrm>
        </p:spPr>
        <p:txBody>
          <a:bodyPr/>
          <a:lstStyle>
            <a:lvl1pPr marL="222250" indent="-222250">
              <a:defRPr sz="2000"/>
            </a:lvl1pPr>
            <a:lvl2pPr marL="457200" indent="-234950">
              <a:buFont typeface="Arial" pitchFamily="34" charset="0"/>
              <a:buChar char="–"/>
              <a:defRPr sz="1800"/>
            </a:lvl2pPr>
            <a:lvl3pPr marL="679450" indent="-222250">
              <a:buFont typeface="Wingdings" pitchFamily="2" charset="2"/>
              <a:buChar char="§"/>
              <a:defRPr sz="1600"/>
            </a:lvl3pPr>
            <a:lvl4pPr marL="1031875" indent="-228600">
              <a:tabLst/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00200"/>
            <a:ext cx="3886200" cy="45259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0825" cy="1068387"/>
          </a:xfrm>
        </p:spPr>
        <p:txBody>
          <a:bodyPr lIns="182880" tIns="91440" rIns="182880" bIns="91440"/>
          <a:lstStyle>
            <a:lvl1pPr marL="0">
              <a:lnSpc>
                <a:spcPct val="90000"/>
              </a:lnSpc>
              <a:defRPr baseline="0"/>
            </a:lvl1pPr>
          </a:lstStyle>
          <a:p>
            <a:r>
              <a:rPr lang="en-US" dirty="0"/>
              <a:t>Click to edit Master title style. This one can wrap to two lines. Filler copy adde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SM 2015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SM 2015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-Line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0825" cy="1068387"/>
          </a:xfrm>
        </p:spPr>
        <p:txBody>
          <a:bodyPr lIns="182880" tIns="91440" rIns="182880" bIns="91440"/>
          <a:lstStyle>
            <a:lvl1pPr marL="0">
              <a:lnSpc>
                <a:spcPct val="90000"/>
              </a:lnSpc>
              <a:defRPr baseline="0"/>
            </a:lvl1pPr>
          </a:lstStyle>
          <a:p>
            <a:r>
              <a:rPr lang="en-US" dirty="0"/>
              <a:t>Click to edit Master title style. This one can wrap to two lines. Filler copy add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SM 2015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SM 2015</a:t>
            </a:r>
          </a:p>
        </p:txBody>
      </p:sp>
      <p:sp>
        <p:nvSpPr>
          <p:cNvPr id="4" name="Rectangle 3"/>
          <p:cNvSpPr/>
          <p:nvPr userDrawn="1"/>
        </p:nvSpPr>
        <p:spPr>
          <a:xfrm>
            <a:off x="0" y="0"/>
            <a:ext cx="9144000" cy="3733800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457200" y="2743200"/>
            <a:ext cx="6477000" cy="676687"/>
          </a:xfrm>
          <a:noFill/>
        </p:spPr>
        <p:txBody>
          <a:bodyPr/>
          <a:lstStyle>
            <a:lvl1pPr algn="l">
              <a:defRPr sz="28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Click to edit title styl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ith Ar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SM 2015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" y="-1"/>
            <a:ext cx="9144000" cy="612648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498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57200" y="6553200"/>
            <a:ext cx="1447800" cy="304800"/>
          </a:xfrm>
          <a:prstGeom prst="rect">
            <a:avLst/>
          </a:prstGeom>
          <a:solidFill>
            <a:srgbClr val="BF311A"/>
          </a:solidFill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JSM 2015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0" y="6553199"/>
            <a:ext cx="457200" cy="304801"/>
          </a:xfrm>
          <a:prstGeom prst="rect">
            <a:avLst/>
          </a:prstGeom>
          <a:solidFill>
            <a:srgbClr val="04294A"/>
          </a:solidFill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D4325D4D-289E-48C1-B277-2BEB492A7D1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80" r:id="rId2"/>
    <p:sldLayoutId id="2147483981" r:id="rId3"/>
    <p:sldLayoutId id="2147483982" r:id="rId4"/>
    <p:sldLayoutId id="2147483983" r:id="rId5"/>
    <p:sldLayoutId id="2147483984" r:id="rId6"/>
    <p:sldLayoutId id="2147483985" r:id="rId7"/>
    <p:sldLayoutId id="2147483986" r:id="rId8"/>
    <p:sldLayoutId id="2147483987" r:id="rId9"/>
    <p:sldLayoutId id="2147483988" r:id="rId10"/>
  </p:sldLayoutIdLst>
  <p:hf hdr="0" dt="0"/>
  <p:txStyles>
    <p:titleStyle>
      <a:lvl1pPr marL="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1" charset="0"/>
          <a:cs typeface="Arial" charset="0"/>
        </a:defRPr>
      </a:lvl9pPr>
    </p:titleStyle>
    <p:bodyStyle>
      <a:lvl1pPr marL="280988" indent="-280988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2349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Arial" charset="0"/>
        <a:buChar char="–"/>
        <a:defRPr sz="1800">
          <a:solidFill>
            <a:schemeClr val="tx1"/>
          </a:solidFill>
          <a:latin typeface="+mn-lt"/>
          <a:cs typeface="+mn-cs"/>
        </a:defRPr>
      </a:lvl2pPr>
      <a:lvl3pPr marL="679450" indent="-2222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2" charset="2"/>
        <a:buChar char="§"/>
        <a:defRPr sz="14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2" charset="2"/>
        <a:buChar char="§"/>
        <a:defRPr sz="12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003F82"/>
        </a:buClr>
        <a:buSzPct val="80000"/>
        <a:buFont typeface="Wingdings" pitchFamily="1" charset="2"/>
        <a:buChar char="§"/>
        <a:defRPr sz="12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/>
          <p:cNvSpPr>
            <a:spLocks noGrp="1"/>
          </p:cNvSpPr>
          <p:nvPr>
            <p:ph type="ctrTitle"/>
          </p:nvPr>
        </p:nvSpPr>
        <p:spPr>
          <a:xfrm>
            <a:off x="1524000" y="609600"/>
            <a:ext cx="7239000" cy="676656"/>
          </a:xfrm>
        </p:spPr>
        <p:txBody>
          <a:bodyPr/>
          <a:lstStyle/>
          <a:p>
            <a:pPr>
              <a:spcAft>
                <a:spcPts val="600"/>
              </a:spcAft>
            </a:pPr>
            <a:b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xample of Using     Calibration Weighting When    Unit  Nonresponse is a Function of Variables  Collected on the Survey</a:t>
            </a:r>
          </a:p>
        </p:txBody>
      </p:sp>
      <p:sp>
        <p:nvSpPr>
          <p:cNvPr id="22" name="Text Placeholder 21"/>
          <p:cNvSpPr>
            <a:spLocks noGrp="1"/>
          </p:cNvSpPr>
          <p:nvPr>
            <p:ph type="body" sz="quarter" idx="15"/>
          </p:nvPr>
        </p:nvSpPr>
        <p:spPr>
          <a:xfrm>
            <a:off x="1524000" y="2133600"/>
            <a:ext cx="7239000" cy="685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enter: Phillip S. Kott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35169" y="6553199"/>
            <a:ext cx="574430" cy="304801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09599" y="6553200"/>
            <a:ext cx="1330569" cy="304800"/>
          </a:xfrm>
        </p:spPr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3" name="Rectangle 2"/>
          <p:cNvSpPr/>
          <p:nvPr/>
        </p:nvSpPr>
        <p:spPr>
          <a:xfrm>
            <a:off x="1066800" y="3424416"/>
            <a:ext cx="7086600" cy="3077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4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</a:t>
            </a:r>
            <a:r>
              <a:rPr lang="en-US" altLang="en-US" sz="3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 </a:t>
            </a:r>
            <a:r>
              <a:rPr lang="en-US" altLang="en-US" sz="36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en-US" sz="36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3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1 + </a:t>
            </a:r>
            <a:r>
              <a:rPr lang="en-US" alt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xp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 MT"/>
              </a:rPr>
              <a:t>(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 MT"/>
              </a:rPr>
              <a:t>x</a:t>
            </a:r>
            <a:r>
              <a:rPr lang="en-US" altLang="en-US" sz="3600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3600" i="1" baseline="30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 MT"/>
              </a:rPr>
              <a:t>T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 MT"/>
              </a:rPr>
              <a:t>g</a:t>
            </a:r>
            <a:r>
              <a:rPr lang="en-US" alt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]</a:t>
            </a:r>
            <a:r>
              <a:rPr lang="en-US" altLang="en-US" sz="36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en-US" sz="3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3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=  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en-US" sz="3600" b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 </a:t>
            </a:r>
          </a:p>
          <a:p>
            <a:r>
              <a:rPr lang="en-US" sz="2400" b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                     </a:t>
            </a:r>
            <a:r>
              <a:rPr lang="en-US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                                  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         Model       Calibration 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alibration</a:t>
            </a:r>
            <a:endParaRPr lang="en-US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       variables     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ariables</a:t>
            </a:r>
            <a:r>
              <a:rPr lang="en-US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target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   (e.g., income)  (e.g., median</a:t>
            </a:r>
          </a:p>
          <a:p>
            <a:r>
              <a:rPr lang="en-US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                                         income in area)                               </a:t>
            </a:r>
          </a:p>
          <a:p>
            <a:endParaRPr lang="en-US" sz="3600" b="1" baseline="-25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3600" b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</a:t>
            </a:r>
            <a:endParaRPr lang="en-US" sz="3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An Example:  The RECS National Pi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901269"/>
            <a:ext cx="8077200" cy="5410200"/>
          </a:xfrm>
        </p:spPr>
        <p:txBody>
          <a:bodyPr/>
          <a:lstStyle/>
          <a:p>
            <a:pPr marL="0" indent="0">
              <a:lnSpc>
                <a:spcPct val="130000"/>
              </a:lnSpc>
              <a:spcBef>
                <a:spcPts val="0"/>
              </a:spcBef>
              <a:spcAft>
                <a:spcPts val="2400"/>
              </a:spcAft>
              <a:buNone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ata from the Residential Energy Consumption Survey (RECS) National Pilot, a stratified, two-stage web/mail survey of mailable housing unit (HU) addresses in 2015. 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spcAft>
                <a:spcPts val="2400"/>
              </a:spcAft>
              <a:buNone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djustments to exclude unoccupied and non-primary residences were incorporated into the design weights. 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87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Calibration and Model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877823"/>
            <a:ext cx="8077200" cy="5410200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2400"/>
              </a:spcAft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 RECS National Pilot had roughly a 40% response rate. </a:t>
            </a:r>
          </a:p>
          <a:p>
            <a:pPr marL="0" indent="0">
              <a:spcBef>
                <a:spcPts val="0"/>
              </a:spcBef>
              <a:spcAft>
                <a:spcPts val="1800"/>
              </a:spcAft>
              <a:buNone/>
            </a:pPr>
            <a:r>
              <a:rPr lang="en-US" alt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ariables in both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en-US" sz="24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nd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en-US" sz="24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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ndicators for 17 geographic domains, 4 collection protocols, 2 incentive regimes, and an urbanicity indicator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ariables considered for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en-US" sz="24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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ensus-block-group-level fractions of home ownership and with income under 60K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nd mail-frame single-family-dwelling-unit (SFDU) indicator.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en-US" sz="24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ariables considered for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en-US" sz="24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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Income under 60K, home ownership status, and housing unit type (detached, mobile, etc.)</a:t>
            </a:r>
          </a:p>
          <a:p>
            <a:pPr marL="0" indent="0">
              <a:spcBef>
                <a:spcPts val="0"/>
              </a:spcBef>
              <a:buNone/>
            </a:pPr>
            <a:endParaRPr lang="en-US" altLang="en-US" sz="2400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9985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3273"/>
            <a:ext cx="9144000" cy="612648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tting a MAR Model Via Calibration Weigh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8302" y="990600"/>
            <a:ext cx="7772400" cy="4983163"/>
          </a:xfrm>
        </p:spPr>
        <p:txBody>
          <a:bodyPr/>
          <a:lstStyle/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del Variable and Calibration Variables are the Same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------------------------------------------------------------------------------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trast                                                     Adjusted      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Wald F             </a:t>
            </a:r>
            <a:r>
              <a:rPr lang="en-US" sz="2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value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------------------------------------------------------------------------------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OGRAPHICAL AREA             	     4.63     	0.0000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CENTIVE                  		   17.63     	0.0000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OTOCOL                     		     8.76    	0.0000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RBANICITY INDICATOR         	     3.19     	0.0741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BG LOW INCOME  (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0K)     	     8.44     	0.0037</a:t>
            </a:r>
          </a:p>
          <a:p>
            <a:pPr marL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RACTION OWNED IN CBG       	     2.52     	0.1128</a:t>
            </a:r>
          </a:p>
          <a:p>
            <a:pPr marL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GLE FAMILY UNIT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RAME	   16.95    	0.0000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------------------------------------------------------------------------------</a:t>
            </a:r>
          </a:p>
          <a:p>
            <a:pPr marL="0" indent="0"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CBG = Census Block Group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88302" y="6553200"/>
            <a:ext cx="1447800" cy="304800"/>
          </a:xfrm>
        </p:spPr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13184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2265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0" y="-46037"/>
            <a:ext cx="9144000" cy="612648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tting the Analogous NMAR1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685800"/>
            <a:ext cx="7772400" cy="4983163"/>
          </a:xfrm>
        </p:spPr>
        <p:txBody>
          <a:bodyPr/>
          <a:lstStyle/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me Calibration Variables as MAR Model with  Some </a:t>
            </a:r>
            <a:r>
              <a:rPr lang="en-US" sz="2400" dirty="0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alogous Survey-Derived Model Variables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----------------------------------------------------------------------------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trast                                                  Adjusted      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Wald F             </a:t>
            </a:r>
            <a:r>
              <a:rPr lang="en-US" sz="2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value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----------------------------------------------------------------------------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OGRAPHICAL AREA      	     	   4.51     	0.0000</a:t>
            </a:r>
          </a:p>
          <a:p>
            <a:pPr marL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CENTIVE                   		 14.43     	0.0001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OTOCOL                     		   7.37     	0.0001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RBANICITY INDICATOR 	     	   2.71     	0.0996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W INCOME				   3.30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	0.0695</a:t>
            </a:r>
          </a:p>
          <a:p>
            <a:pPr marL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 OWNED                     		   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.28     	0.5938</a:t>
            </a:r>
            <a:endParaRPr lang="en-US" sz="2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GLE FAMILY UNIT</a:t>
            </a:r>
            <a:r>
              <a:rPr lang="en-US" sz="2200" dirty="0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2200" dirty="0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RVEY         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.00     	0.9548</a:t>
            </a:r>
            <a:endParaRPr lang="en-US" sz="2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-----------------------------------------------------------------------------</a:t>
            </a:r>
          </a:p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gle Family Unit includes mobile homes. Results are similar when mobile homes (and when attached homes) are excluded.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1800" dirty="0"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1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latin typeface="SAS Monospace" panose="020B0609020202020204" pitchFamily="49" charset="0"/>
                <a:ea typeface="Calibri" panose="020F0502020204030204" pitchFamily="34" charset="0"/>
                <a:cs typeface="SAS Monospace" panose="020B0609020202020204" pitchFamily="49" charset="0"/>
              </a:rPr>
              <a:t> -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200" y="6553200"/>
            <a:ext cx="1447800" cy="304800"/>
          </a:xfrm>
        </p:spPr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485192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71529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0" y="-46037"/>
            <a:ext cx="9144000" cy="612648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tting NMAR2 Model with Dropped SFD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685800"/>
            <a:ext cx="7772400" cy="5135563"/>
          </a:xfrm>
        </p:spPr>
        <p:txBody>
          <a:bodyPr/>
          <a:lstStyle/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NMAR Model After Removing Model Variables and      Associated Calibration Variables with  F &lt; 1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-----------------------------------------------------------------------------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trast                                              Adjusted      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Wald F                  </a:t>
            </a:r>
            <a:r>
              <a:rPr lang="en-US" sz="2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value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-----------------------------------------------------------------------------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OGRAPHICAL AREA	           4.53     		0.0000</a:t>
            </a:r>
          </a:p>
          <a:p>
            <a:pPr marL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CENTIVE                   	         14.89     		0.0001</a:t>
            </a:r>
          </a:p>
          <a:p>
            <a:pPr marL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OTOCOL                     	           7.98     		0.0000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RBANICITY INDICATOR                2.89     		0.0894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W INCOME 	           	           5.60     		0.0179</a:t>
            </a:r>
          </a:p>
          <a:p>
            <a:pPr marL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 OWNED			           4.73  		0.0297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-----------------------------------------------------------------------------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sults for Model 3, which uses an OLS prediction for the 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come-no-more-than-60K variable, are similar.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3553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3446" y="0"/>
            <a:ext cx="9144000" cy="612648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eating an NMAR3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3254" y="1013556"/>
            <a:ext cx="8610600" cy="5132516"/>
          </a:xfrm>
        </p:spPr>
        <p:txBody>
          <a:bodyPr/>
          <a:lstStyle/>
          <a:p>
            <a:pPr marL="0" indent="0">
              <a:lnSpc>
                <a:spcPct val="114000"/>
              </a:lnSpc>
              <a:spcAft>
                <a:spcPts val="1200"/>
              </a:spcAft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Let</a:t>
            </a:r>
          </a:p>
          <a:p>
            <a:pPr marL="0" indent="0">
              <a:lnSpc>
                <a:spcPct val="114000"/>
              </a:lnSpc>
              <a:spcAft>
                <a:spcPts val="1200"/>
              </a:spcAft>
              <a:buNone/>
            </a:pPr>
            <a:endParaRPr lang="en-US" altLang="en-US" sz="2300" dirty="0">
              <a:solidFill>
                <a:srgbClr val="006600"/>
              </a:solidFill>
              <a:latin typeface="Times New Roman" panose="02020603050405020304" pitchFamily="18" charset="0"/>
              <a:cs typeface="Times New Roman" pitchFamily="18" charset="0"/>
              <a:sym typeface="Symbol" pitchFamily="18" charset="2"/>
            </a:endParaRPr>
          </a:p>
          <a:p>
            <a:pPr marL="0" indent="0">
              <a:lnSpc>
                <a:spcPct val="114000"/>
              </a:lnSpc>
              <a:buNone/>
            </a:pPr>
            <a:endParaRPr lang="en-US" altLang="en-US" sz="2200" i="1" dirty="0">
              <a:latin typeface="Times New Roman" panose="02020603050405020304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" y="6559420"/>
            <a:ext cx="1447800" cy="304800"/>
          </a:xfrm>
        </p:spPr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1219200" y="1479386"/>
                <a:ext cx="9448800" cy="2262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sz="2800" b="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2800" b="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b="1" i="0">
                                              <a:latin typeface="Cambria Math" panose="02040503050406030204" pitchFamily="18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en-US" sz="2800" b="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sz="2800" b="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b="1" i="0">
                                              <a:latin typeface="Cambria Math" panose="02040503050406030204" pitchFamily="18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en-US" sz="2800" b="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800" b="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sz="2800" b="0" i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  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0">
                                    <a:latin typeface="Cambria Math" panose="02040503050406030204" pitchFamily="18" charset="0"/>
                                  </a:rPr>
                                  <m:t>𝐳</m:t>
                                </m:r>
                              </m:e>
                              <m:sub>
                                <m:r>
                                  <a:rPr lang="en-US" sz="2800" b="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2800" b="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plcHide m:val="on"/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b="1" i="0">
                                              <a:latin typeface="Cambria Math" panose="02040503050406030204" pitchFamily="18" charset="0"/>
                                            </a:rPr>
                                            <m:t>𝐳</m:t>
                                          </m:r>
                                        </m:e>
                                        <m:sub>
                                          <m:r>
                                            <a:rPr lang="en-US" sz="2800" b="0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  <m:r>
                                            <a:rPr lang="en-US" sz="2800" b="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800" b="1" i="0">
                                              <a:latin typeface="Cambria Math" panose="02040503050406030204" pitchFamily="18" charset="0"/>
                                            </a:rPr>
                                            <m:t>𝐳</m:t>
                                          </m:r>
                                        </m:e>
                                        <m:sub>
                                          <m:r>
                                            <a:rPr lang="en-US" sz="2800" b="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sz="2800" b="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e>
                                  </m:mr>
                                </m:m>
                              </m:e>
                            </m:d>
                            <m:r>
                              <a:rPr lang="en-US" sz="2800" b="0" i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   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sz="2800" b="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800" b="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sz="2800" b="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28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 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0">
                                    <a:latin typeface="Cambria Math" panose="02040503050406030204" pitchFamily="18" charset="0"/>
                                  </a:rPr>
                                  <m:t>𝐳</m:t>
                                </m:r>
                              </m:e>
                              <m:sub>
                                <m:r>
                                  <a:rPr lang="en-US" sz="2800" b="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800" b="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mr>
                        <m:mr>
                          <m:e/>
                        </m:mr>
                        <m:mr>
                          <m:e/>
                        </m:mr>
                        <m:mr>
                          <m:e>
                            <m:eqArr>
                              <m:eqArr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800" b="1" i="0">
                                            <a:latin typeface="Cambria Math" panose="02040503050406030204" pitchFamily="18" charset="0"/>
                                          </a:rPr>
                                          <m:t>𝐳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800" b="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800" b="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sz="2800" b="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800" b="1" i="0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0">
                                        <a:latin typeface="Cambria Math" panose="02040503050406030204" pitchFamily="18" charset="0"/>
                                      </a:rPr>
                                      <m:t>𝐳</m:t>
                                    </m:r>
                                  </m:e>
                                  <m:sub>
                                    <m:r>
                                      <a:rPr lang="en-US" sz="2800" b="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800" b="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   </m:t>
                                </m:r>
                                <m:r>
                                  <m:rPr>
                                    <m:nor/>
                                  </m:rPr>
                                  <a:rPr lang="en-US" sz="28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for</m:t>
                                </m:r>
                                <m:r>
                                  <m:rPr>
                                    <m:nor/>
                                  </m:rPr>
                                  <a:rPr lang="en-US" sz="28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some</m:t>
                                </m:r>
                                <m:r>
                                  <m:rPr>
                                    <m:nor/>
                                  </m:rPr>
                                  <a:rPr lang="en-US" sz="2800" i="0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 </m:t>
                                </m:r>
                                <m:r>
                                  <m:rPr>
                                    <m:nor/>
                                  </m:rPr>
                                  <a:rPr lang="en-US" sz="28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2 </m:t>
                                </m:r>
                                <m:r>
                                  <a:rPr lang="en-US" sz="2800" b="0" i="0">
                                    <a:latin typeface="Cambria Math" panose="02040503050406030204" pitchFamily="18" charset="0"/>
                                  </a:rPr>
                                  <m:t>×</m:t>
                                </m:r>
                                <m:r>
                                  <m:rPr>
                                    <m:nor/>
                                  </m:rPr>
                                  <a:rPr lang="en-US" sz="28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3  </m:t>
                                </m:r>
                                <m:r>
                                  <a:rPr lang="en-US" sz="2800" b="1" i="0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e/>
                            </m:eqArr>
                          </m:e>
                        </m:mr>
                      </m:m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19200" y="1479386"/>
                <a:ext cx="9448800" cy="226247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553952"/>
              </p:ext>
            </p:extLst>
          </p:nvPr>
        </p:nvGraphicFramePr>
        <p:xfrm>
          <a:off x="4318000" y="2590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914400" imgH="179640" progId="Equation.DSMT4">
                  <p:embed/>
                </p:oleObj>
              </mc:Choice>
              <mc:Fallback>
                <p:oleObj name="Equation" r:id="rId5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507951"/>
              </p:ext>
            </p:extLst>
          </p:nvPr>
        </p:nvGraphicFramePr>
        <p:xfrm>
          <a:off x="4718050" y="25908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8050" y="25908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218936"/>
              </p:ext>
            </p:extLst>
          </p:nvPr>
        </p:nvGraphicFramePr>
        <p:xfrm>
          <a:off x="4718050" y="25908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8050" y="25908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145720"/>
              </p:ext>
            </p:extLst>
          </p:nvPr>
        </p:nvGraphicFramePr>
        <p:xfrm>
          <a:off x="515566" y="3880014"/>
          <a:ext cx="7499183" cy="244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9" imgW="3035160" imgH="990360" progId="Equation.DSMT4">
                  <p:embed/>
                </p:oleObj>
              </mc:Choice>
              <mc:Fallback>
                <p:oleObj name="Equation" r:id="rId9" imgW="30351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5566" y="3880014"/>
                        <a:ext cx="7499183" cy="2447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53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me Results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Using SUDAA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3254" y="1013556"/>
            <a:ext cx="8610600" cy="5132516"/>
          </a:xfrm>
        </p:spPr>
        <p:txBody>
          <a:bodyPr/>
          <a:lstStyle/>
          <a:p>
            <a:pPr marL="0" indent="0">
              <a:lnSpc>
                <a:spcPct val="114000"/>
              </a:lnSpc>
              <a:spcAft>
                <a:spcPts val="1200"/>
              </a:spcAft>
              <a:buNone/>
            </a:pPr>
            <a:r>
              <a:rPr lang="en-US" altLang="en-US" sz="2300" i="1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MAR Model </a:t>
            </a:r>
            <a:r>
              <a:rPr lang="en-US" altLang="en-US" sz="23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 Assumes HUs are missing at random using all the possible components of </a:t>
            </a:r>
            <a:r>
              <a:rPr lang="en-US" altLang="en-US" sz="2300" b="1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en-US" sz="2300" i="1" baseline="-250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k</a:t>
            </a:r>
          </a:p>
          <a:p>
            <a:pPr marL="0" indent="0">
              <a:lnSpc>
                <a:spcPct val="114000"/>
              </a:lnSpc>
              <a:spcAft>
                <a:spcPts val="1200"/>
              </a:spcAft>
              <a:buNone/>
            </a:pPr>
            <a:r>
              <a:rPr lang="en-US" altLang="en-US" sz="2300" i="1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NMAR1 Model </a:t>
            </a:r>
            <a:r>
              <a:rPr lang="en-US" altLang="en-US" sz="23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– Assumes HUs are missing </a:t>
            </a:r>
            <a:r>
              <a:rPr lang="en-US" altLang="en-US" sz="2300" i="1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not</a:t>
            </a:r>
            <a:r>
              <a:rPr lang="en-US" altLang="en-US" sz="23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 at random with ownership status,  income &lt; 60K, and single family dwelling units as the model-only variables in </a:t>
            </a:r>
            <a:r>
              <a:rPr lang="en-US" altLang="en-US" sz="2300" b="1" dirty="0" err="1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en-US" sz="2300" i="1" baseline="-25000" dirty="0" err="1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300" baseline="-250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3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 with their analogues in </a:t>
            </a:r>
            <a:r>
              <a:rPr lang="en-US" altLang="en-US" sz="2300" b="1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en-US" sz="2300" i="1" baseline="-250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3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  </a:t>
            </a:r>
          </a:p>
          <a:p>
            <a:pPr marL="0" indent="0">
              <a:lnSpc>
                <a:spcPct val="114000"/>
              </a:lnSpc>
              <a:spcAft>
                <a:spcPts val="1200"/>
              </a:spcAft>
              <a:buNone/>
            </a:pPr>
            <a:r>
              <a:rPr lang="en-US" altLang="en-US" sz="2300" i="1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NMAR2 Model with Dropped SFDU </a:t>
            </a:r>
            <a:r>
              <a:rPr lang="en-US" altLang="en-US" sz="23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– Assumes HUs are missing </a:t>
            </a:r>
            <a:r>
              <a:rPr lang="en-US" altLang="en-US" sz="2300" i="1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not</a:t>
            </a:r>
            <a:r>
              <a:rPr lang="en-US" altLang="en-US" sz="23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 at random with ownership status and income &lt; 60K as the model-only variables in </a:t>
            </a:r>
            <a:r>
              <a:rPr lang="en-US" altLang="en-US" sz="2300" b="1" dirty="0" err="1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en-US" sz="2300" i="1" baseline="-25000" dirty="0" err="1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300" baseline="-250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3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 with their analogues in </a:t>
            </a:r>
            <a:r>
              <a:rPr lang="en-US" altLang="en-US" sz="2300" b="1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en-US" sz="2300" i="1" baseline="-250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3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  (no SFDU)</a:t>
            </a:r>
          </a:p>
          <a:p>
            <a:pPr marL="0" indent="0">
              <a:lnSpc>
                <a:spcPct val="114000"/>
              </a:lnSpc>
              <a:spcAft>
                <a:spcPts val="1200"/>
              </a:spcAft>
              <a:buNone/>
            </a:pPr>
            <a:r>
              <a:rPr lang="en-US" altLang="en-US" sz="2300" i="1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NMAR3 Model with Dropped SFDU and OLS Predictions of the Other Model Variables </a:t>
            </a:r>
            <a:r>
              <a:rPr lang="en-US" altLang="en-US" sz="23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– Like previous model but uses OLS predictors of </a:t>
            </a:r>
            <a:r>
              <a:rPr lang="en-US" altLang="en-US" sz="2300" b="1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model-only</a:t>
            </a:r>
            <a:r>
              <a:rPr lang="en-US" altLang="en-US" sz="23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300" b="1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variables</a:t>
            </a:r>
            <a:r>
              <a:rPr lang="en-US" altLang="en-US" sz="23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 (</a:t>
            </a:r>
            <a:r>
              <a:rPr lang="en-US" altLang="en-US" sz="2300" b="1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en-US" sz="2300" baseline="-250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en-US" sz="2300" i="1" baseline="-250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3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) as the</a:t>
            </a:r>
            <a:r>
              <a:rPr lang="en-US" altLang="en-US" sz="2300" b="1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 shadow variables</a:t>
            </a:r>
            <a:r>
              <a:rPr lang="en-US" altLang="en-US" sz="23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 (</a:t>
            </a:r>
            <a:r>
              <a:rPr lang="en-US" altLang="en-US" sz="2300" b="1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en-US" sz="2300" baseline="-250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altLang="en-US" sz="2300" i="1" baseline="-250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300" dirty="0">
                <a:latin typeface="Times New Roman" panose="02020603050405020304" pitchFamily="18" charset="0"/>
                <a:cs typeface="Times New Roman" pitchFamily="18" charset="0"/>
                <a:sym typeface="Symbol" pitchFamily="18" charset="2"/>
              </a:rPr>
              <a:t>).</a:t>
            </a:r>
          </a:p>
          <a:p>
            <a:pPr marL="0" indent="0">
              <a:lnSpc>
                <a:spcPct val="114000"/>
              </a:lnSpc>
              <a:spcAft>
                <a:spcPts val="1200"/>
              </a:spcAft>
              <a:buNone/>
            </a:pPr>
            <a:endParaRPr lang="en-US" altLang="en-US" sz="2300" dirty="0">
              <a:solidFill>
                <a:srgbClr val="006600"/>
              </a:solidFill>
              <a:latin typeface="Times New Roman" panose="02020603050405020304" pitchFamily="18" charset="0"/>
              <a:cs typeface="Times New Roman" pitchFamily="18" charset="0"/>
              <a:sym typeface="Symbol" pitchFamily="18" charset="2"/>
            </a:endParaRPr>
          </a:p>
          <a:p>
            <a:pPr marL="0" indent="0">
              <a:lnSpc>
                <a:spcPct val="114000"/>
              </a:lnSpc>
              <a:buNone/>
            </a:pPr>
            <a:endParaRPr lang="en-US" altLang="en-US" sz="2200" i="1" dirty="0">
              <a:latin typeface="Times New Roman" panose="02020603050405020304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" y="6559420"/>
            <a:ext cx="1447800" cy="304800"/>
          </a:xfrm>
        </p:spPr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628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-1"/>
            <a:ext cx="9144000" cy="1219202"/>
          </a:xfrm>
        </p:spPr>
        <p:txBody>
          <a:bodyPr/>
          <a:lstStyle/>
          <a:p>
            <a:pPr>
              <a:lnSpc>
                <a:spcPct val="107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</a:rPr>
              <a:t>Relative Percent Differences of the Estimated Means Using Alternative Models of Nonresponse Adjustment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78425" y="1799176"/>
            <a:ext cx="8610600" cy="5132516"/>
          </a:xfrm>
        </p:spPr>
        <p:txBody>
          <a:bodyPr/>
          <a:lstStyle/>
          <a:p>
            <a:pPr marL="0" indent="0">
              <a:lnSpc>
                <a:spcPct val="114000"/>
              </a:lnSpc>
              <a:spcAft>
                <a:spcPts val="1200"/>
              </a:spcAft>
              <a:buNone/>
            </a:pPr>
            <a:endParaRPr lang="en-US" altLang="en-US" sz="2300" dirty="0">
              <a:solidFill>
                <a:srgbClr val="006600"/>
              </a:solidFill>
              <a:latin typeface="Times New Roman" panose="02020603050405020304" pitchFamily="18" charset="0"/>
              <a:cs typeface="Times New Roman" pitchFamily="18" charset="0"/>
              <a:sym typeface="Symbol" pitchFamily="18" charset="2"/>
            </a:endParaRPr>
          </a:p>
          <a:p>
            <a:pPr marL="0" indent="0">
              <a:lnSpc>
                <a:spcPct val="114000"/>
              </a:lnSpc>
              <a:buNone/>
            </a:pPr>
            <a:endParaRPr lang="en-US" altLang="en-US" sz="2200" i="1" dirty="0">
              <a:latin typeface="Times New Roman" panose="02020603050405020304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" y="6559420"/>
            <a:ext cx="1447800" cy="304800"/>
          </a:xfrm>
        </p:spPr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5863" y="655942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990600" y="523254"/>
            <a:ext cx="2262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43255" y="1458519"/>
            <a:ext cx="8871438" cy="5033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Distribution Across 26 Variables              Mean    Median      Max </a:t>
            </a:r>
            <a:r>
              <a:rPr lang="en-US" sz="2200" cap="small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</a:t>
            </a:r>
            <a:endParaRPr lang="en-US" sz="2200" i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    All</a:t>
            </a:r>
            <a:endParaRPr lang="en-US" sz="2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|log(MAR) – log(MCAR)|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100  	            2.56       2.15           9.48</a:t>
            </a: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|log(NMAR1) – log(MAR)|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100             2.09       1.24         11.38</a:t>
            </a: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|log(NMAR2) – log(NMAR1)|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100        0.04       0.02           0.26</a:t>
            </a: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|log(NMAR3) – log(NMAR2)|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100        0.02       0.02           0.10 </a:t>
            </a: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 </a:t>
            </a:r>
            <a:r>
              <a:rPr lang="en-US" sz="2200" i="1" dirty="0">
                <a:latin typeface="Times New Roman" panose="02020603050405020304" pitchFamily="18" charset="0"/>
                <a:ea typeface="Calibri" panose="020F0502020204030204" pitchFamily="34" charset="0"/>
              </a:rPr>
              <a:t>Among Owned Housing Units</a:t>
            </a: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|log(MAR) – log(MCAR)| 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>
                <a:latin typeface="Times New Roman" panose="02020603050405020304" pitchFamily="18" charset="0"/>
                <a:ea typeface="Calibri" panose="020F0502020204030204" pitchFamily="34" charset="0"/>
              </a:rPr>
              <a:t>100              0.86      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0.66 	</a:t>
            </a:r>
            <a:r>
              <a:rPr lang="en-US" sz="2200"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200" baseline="-2500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5.58</a:t>
            </a: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|log(NMAR1) – log(MAR)| 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100            1.42       0.73        12.80</a:t>
            </a: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|log(NMAR2) – log(NMAR1)|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100        0.05       0.03          0.22</a:t>
            </a: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|log(NMAR3) – log(NMAR2)|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       0.02       0.01          0.11</a:t>
            </a:r>
          </a:p>
        </p:txBody>
      </p:sp>
    </p:spTree>
    <p:extLst>
      <p:ext uri="{BB962C8B-B14F-4D97-AF65-F5344CB8AC3E}">
        <p14:creationId xmlns:p14="http://schemas.microsoft.com/office/powerpoint/2010/main" val="25863630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862" y="0"/>
            <a:ext cx="9144000" cy="1219202"/>
          </a:xfrm>
        </p:spPr>
        <p:txBody>
          <a:bodyPr/>
          <a:lstStyle/>
          <a:p>
            <a:pPr>
              <a:lnSpc>
                <a:spcPct val="107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ative Differences of Estimated Standard Errors Using Alternative Models of Nonresponse Adjustment 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78425" y="1799176"/>
            <a:ext cx="8610600" cy="5132516"/>
          </a:xfrm>
        </p:spPr>
        <p:txBody>
          <a:bodyPr/>
          <a:lstStyle/>
          <a:p>
            <a:pPr marL="0" indent="0">
              <a:lnSpc>
                <a:spcPct val="114000"/>
              </a:lnSpc>
              <a:spcAft>
                <a:spcPts val="1200"/>
              </a:spcAft>
              <a:buNone/>
            </a:pPr>
            <a:endParaRPr lang="en-US" altLang="en-US" sz="2300" dirty="0">
              <a:solidFill>
                <a:srgbClr val="006600"/>
              </a:solidFill>
              <a:latin typeface="Times New Roman" panose="02020603050405020304" pitchFamily="18" charset="0"/>
              <a:cs typeface="Times New Roman" pitchFamily="18" charset="0"/>
              <a:sym typeface="Symbol" pitchFamily="18" charset="2"/>
            </a:endParaRPr>
          </a:p>
          <a:p>
            <a:pPr marL="0" indent="0">
              <a:lnSpc>
                <a:spcPct val="114000"/>
              </a:lnSpc>
              <a:buNone/>
            </a:pPr>
            <a:endParaRPr lang="en-US" altLang="en-US" sz="2200" i="1" dirty="0">
              <a:latin typeface="Times New Roman" panose="02020603050405020304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" y="6559420"/>
            <a:ext cx="1447800" cy="304800"/>
          </a:xfrm>
        </p:spPr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5863" y="655942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990600" y="523254"/>
            <a:ext cx="2262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7022" y="1480929"/>
            <a:ext cx="8118231" cy="49081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Distribution Across 26 Variables             Mean       Median      Max</a:t>
            </a:r>
          </a:p>
          <a:p>
            <a:pPr>
              <a:lnSpc>
                <a:spcPct val="7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cap="small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</a:t>
            </a:r>
            <a:endParaRPr lang="en-US" sz="2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All</a:t>
            </a:r>
            <a:endParaRPr lang="en-US" sz="2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(log(MAR) – log(MCAR))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100       </a:t>
            </a:r>
            <a:r>
              <a:rPr lang="en-US" sz="22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-14.19        -11.78         6.67</a:t>
            </a: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(log(NMAR1) – log(MAR))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100        16.40           1.17     199.48</a:t>
            </a: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(log(NMAR2) – log(NMAR1))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100    -6.96         -1.26        18.75</a:t>
            </a: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(log(NMAR3) – log(NMAR2))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100    -3.74         -1.85          4.51        </a:t>
            </a: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i="1" dirty="0">
                <a:latin typeface="Times New Roman" panose="02020603050405020304" pitchFamily="18" charset="0"/>
                <a:ea typeface="Calibri" panose="020F0502020204030204" pitchFamily="34" charset="0"/>
              </a:rPr>
              <a:t> Among Owned Housing Unit</a:t>
            </a:r>
            <a:endParaRPr lang="en-US" sz="2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(log(MAR) – log(MCAR))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100             1.94         0.58        13.36</a:t>
            </a: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(log(NMAR1) – log(MAR))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100         17.51       17.58        99.71</a:t>
            </a: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(log(NMAR2) – log(NMAR1)))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100 </a:t>
            </a:r>
            <a:r>
              <a:rPr lang="en-US" sz="22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-10.48    </a:t>
            </a:r>
            <a:r>
              <a:rPr lang="en-US" sz="22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-9.74    </a:t>
            </a:r>
            <a:r>
              <a:rPr lang="en-US" sz="22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-0.33</a:t>
            </a:r>
          </a:p>
          <a:p>
            <a:pPr marL="0" marR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 (log(NMAR3) – log(NMAR2))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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100     -0.56    </a:t>
            </a:r>
            <a:r>
              <a:rPr lang="en-US" sz="22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ea typeface="Calibri" panose="020F0502020204030204" pitchFamily="34" charset="0"/>
              </a:rPr>
              <a:t>   -0.47          1.98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5576401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110" y="-46037"/>
            <a:ext cx="9144000" cy="612648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 of Method and a 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81000"/>
            <a:ext cx="7772400" cy="4983163"/>
          </a:xfrm>
        </p:spPr>
        <p:txBody>
          <a:bodyPr/>
          <a:lstStyle/>
          <a:p>
            <a:pPr marL="0" indent="0">
              <a:buNone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Aft>
                <a:spcPts val="1200"/>
              </a:spcAft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ose calibration variables as if nonresponse is missing at random.</a:t>
            </a:r>
          </a:p>
          <a:p>
            <a:pPr marL="0" indent="0">
              <a:lnSpc>
                <a:spcPct val="120000"/>
              </a:lnSpc>
              <a:spcAft>
                <a:spcPts val="1200"/>
              </a:spcAft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ce obvious proxies with analogous survey variables and refit nonresponse model.</a:t>
            </a:r>
          </a:p>
          <a:p>
            <a:pPr marL="0" indent="0">
              <a:lnSpc>
                <a:spcPct val="120000"/>
              </a:lnSpc>
              <a:spcAft>
                <a:spcPts val="1200"/>
              </a:spcAft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 need to drop some model variables.  </a:t>
            </a:r>
          </a:p>
          <a:p>
            <a:pPr marL="0" indent="0">
              <a:lnSpc>
                <a:spcPct val="120000"/>
              </a:lnSpc>
              <a:spcAft>
                <a:spcPts val="1200"/>
              </a:spcAft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it after creating shadow variables.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any circumstances, we should compare th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of modeling nonresponse as not at random versus at random. </a:t>
            </a:r>
            <a:endParaRPr lang="en-US" sz="2200" i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33400" y="6553200"/>
            <a:ext cx="1371600" cy="304800"/>
          </a:xfrm>
        </p:spPr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251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8153400" cy="498316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3000"/>
              </a:spcAft>
              <a:buNone/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Deville’s calibration equation for handling nonresponse that need not be missing at random and WTADJX. </a:t>
            </a:r>
          </a:p>
          <a:p>
            <a:pPr marL="0" indent="0">
              <a:spcBef>
                <a:spcPts val="0"/>
              </a:spcBef>
              <a:spcAft>
                <a:spcPts val="3000"/>
              </a:spcAft>
              <a:buNone/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Estimating Variances</a:t>
            </a:r>
          </a:p>
          <a:p>
            <a:pPr marL="0" indent="0">
              <a:spcBef>
                <a:spcPts val="0"/>
              </a:spcBef>
              <a:spcAft>
                <a:spcPts val="3000"/>
              </a:spcAft>
              <a:buNone/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An Example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Fitting the Response Model</a:t>
            </a:r>
          </a:p>
          <a:p>
            <a:pPr marL="0" indent="0">
              <a:spcBef>
                <a:spcPts val="0"/>
              </a:spcBef>
              <a:spcAft>
                <a:spcPts val="3000"/>
              </a:spcAft>
              <a:buNone/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(with WTADJUST and WTADJX)</a:t>
            </a:r>
          </a:p>
          <a:p>
            <a:pPr marL="0" indent="0">
              <a:spcBef>
                <a:spcPts val="0"/>
              </a:spcBef>
              <a:spcAft>
                <a:spcPts val="3000"/>
              </a:spcAft>
              <a:buNone/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Model-only and Shadow Variables</a:t>
            </a:r>
          </a:p>
          <a:p>
            <a:pPr marL="0" indent="0">
              <a:spcBef>
                <a:spcPts val="0"/>
              </a:spcBef>
              <a:spcAft>
                <a:spcPts val="3000"/>
              </a:spcAft>
              <a:buNone/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Results</a:t>
            </a:r>
          </a:p>
          <a:p>
            <a:pPr marL="0" indent="0">
              <a:spcBef>
                <a:spcPts val="0"/>
              </a:spcBef>
              <a:spcAft>
                <a:spcPts val="3000"/>
              </a:spcAft>
              <a:buNone/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Conclusion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3932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7772400" cy="4983163"/>
          </a:xfrm>
        </p:spPr>
        <p:txBody>
          <a:bodyPr/>
          <a:lstStyle/>
          <a:p>
            <a:pPr marL="0" lvl="0" indent="0">
              <a:lnSpc>
                <a:spcPct val="120000"/>
              </a:lnSpc>
              <a:spcBef>
                <a:spcPts val="0"/>
              </a:spcBef>
              <a:buClr>
                <a:srgbClr val="003F82"/>
              </a:buClr>
              <a:buNone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rt for this research was provided by NSF award number </a:t>
            </a:r>
          </a:p>
          <a:p>
            <a:pPr marL="0" lvl="0" indent="0">
              <a:lnSpc>
                <a:spcPct val="120000"/>
              </a:lnSpc>
              <a:spcBef>
                <a:spcPts val="0"/>
              </a:spcBef>
              <a:buClr>
                <a:srgbClr val="003F82"/>
              </a:buClr>
              <a:buNone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S-1424492.</a:t>
            </a:r>
          </a:p>
          <a:p>
            <a:pPr marL="0" lvl="0" indent="0">
              <a:lnSpc>
                <a:spcPct val="120000"/>
              </a:lnSpc>
              <a:spcBef>
                <a:spcPts val="0"/>
              </a:spcBef>
              <a:buClr>
                <a:srgbClr val="003F82"/>
              </a:buClr>
              <a:buNone/>
            </a:pP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20000"/>
              </a:lnSpc>
              <a:spcBef>
                <a:spcPts val="0"/>
              </a:spcBef>
              <a:buClr>
                <a:srgbClr val="003F82"/>
              </a:buClr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came from the 2015 Residential Consumption Survey National Pilot sponsored by the Energy Information Administration (EIA).  </a:t>
            </a:r>
          </a:p>
          <a:p>
            <a:pPr marL="0" lvl="0" indent="0">
              <a:lnSpc>
                <a:spcPct val="120000"/>
              </a:lnSpc>
              <a:spcBef>
                <a:spcPts val="0"/>
              </a:spcBef>
              <a:buClr>
                <a:srgbClr val="003F82"/>
              </a:buClr>
              <a:buNone/>
            </a:pP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20000"/>
              </a:lnSpc>
              <a:spcBef>
                <a:spcPts val="0"/>
              </a:spcBef>
              <a:buClr>
                <a:srgbClr val="003F82"/>
              </a:buClr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all opinions expressed are my own. </a:t>
            </a:r>
          </a:p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533400" y="6553200"/>
            <a:ext cx="1371600" cy="304800"/>
          </a:xfrm>
        </p:spPr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" y="6553200"/>
            <a:ext cx="569166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alibration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0228" y="1066958"/>
            <a:ext cx="8153400" cy="498316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3000"/>
              </a:spcAft>
              <a:buNone/>
            </a:pP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By fitting a calibration equation of the form </a:t>
            </a:r>
          </a:p>
          <a:p>
            <a:pPr marL="0" indent="0">
              <a:spcBef>
                <a:spcPts val="0"/>
              </a:spcBef>
              <a:spcAft>
                <a:spcPts val="3000"/>
              </a:spcAft>
              <a:buNone/>
            </a:pPr>
            <a:r>
              <a:rPr lang="en-US" altLang="en-US" sz="2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</a:t>
            </a:r>
            <a:r>
              <a:rPr lang="en-US" altLang="en-US" sz="28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 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en-US" sz="28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1 +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xp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  <a:sym typeface="Symbol MT"/>
              </a:rPr>
              <a:t>(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  <a:sym typeface="Symbol MT"/>
              </a:rPr>
              <a:t>x</a:t>
            </a:r>
            <a:r>
              <a:rPr lang="en-US" altLang="en-US" sz="28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800" i="1" baseline="30000" dirty="0" err="1">
                <a:latin typeface="Times New Roman" pitchFamily="18" charset="0"/>
                <a:cs typeface="Times New Roman" pitchFamily="18" charset="0"/>
                <a:sym typeface="Symbol MT"/>
              </a:rPr>
              <a:t>T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  <a:sym typeface="Symbol MT"/>
              </a:rPr>
              <a:t>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]</a:t>
            </a:r>
            <a:r>
              <a:rPr lang="en-US" altLang="en-US" sz="28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en-US" sz="28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en-US" sz="2800" b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(i.e., by solving for 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) one can simultaneously fit a logistic probability of response function and create calibration-adjusted weights using the WTADJX procedure in SUDAAN 11</a:t>
            </a:r>
            <a:r>
              <a:rPr lang="en-US" altLang="en-US" sz="2200" baseline="30000" dirty="0">
                <a:latin typeface="Times New Roman" pitchFamily="18" charset="0"/>
                <a:cs typeface="Times New Roman" pitchFamily="18" charset="0"/>
              </a:rPr>
              <a:t>®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 marL="0" indent="0">
              <a:spcBef>
                <a:spcPts val="0"/>
              </a:spcBef>
              <a:spcAft>
                <a:spcPts val="1500"/>
              </a:spcAft>
              <a:buNone/>
            </a:pPr>
            <a:r>
              <a:rPr lang="en-US" altLang="en-US" sz="2200" i="1" dirty="0">
                <a:latin typeface="Times New Roman" pitchFamily="18" charset="0"/>
                <a:cs typeface="Times New Roman" pitchFamily="18" charset="0"/>
              </a:rPr>
              <a:t>Nonresponse need not be missing at random 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because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, unlike 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, can contain survey variables with values collected only from respondents.</a:t>
            </a:r>
          </a:p>
          <a:p>
            <a:pPr marL="0" indent="0">
              <a:spcBef>
                <a:spcPts val="0"/>
              </a:spcBef>
              <a:spcAft>
                <a:spcPts val="1500"/>
              </a:spcAft>
              <a:buNone/>
            </a:pP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There is no way </a:t>
            </a:r>
            <a:r>
              <a:rPr lang="en-US" altLang="en-US" sz="2200" i="1" dirty="0">
                <a:latin typeface="Times New Roman" pitchFamily="18" charset="0"/>
                <a:cs typeface="Times New Roman" pitchFamily="18" charset="0"/>
              </a:rPr>
              <a:t>statistically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to tell if unit nonresponse is missing at random or not, but sometimes logic dictates the answer.</a:t>
            </a:r>
          </a:p>
          <a:p>
            <a:pPr marL="0" indent="0">
              <a:spcBef>
                <a:spcPts val="0"/>
              </a:spcBef>
              <a:spcAft>
                <a:spcPts val="1500"/>
              </a:spcAft>
              <a:buNone/>
            </a:pP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For example, when 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en-US" sz="2200" i="1" baseline="-250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 contains proxies for household  income and home ownership, while actual income and ownership status are in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2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</a:rPr>
              <a:t>.  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2117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12648"/>
          </a:xfrm>
        </p:spPr>
        <p:txBody>
          <a:bodyPr/>
          <a:lstStyle/>
          <a:p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The Calibration Equation Detailed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3046" y="838200"/>
            <a:ext cx="7772400" cy="4983163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None/>
            </a:pPr>
            <a:r>
              <a:rPr lang="en-US" altLang="en-US" sz="3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</a:t>
            </a:r>
            <a:r>
              <a:rPr lang="en-US" altLang="en-US" sz="3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</a:t>
            </a:r>
            <a:r>
              <a:rPr lang="en-US" altLang="en-US" sz="28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en-US" sz="2800" i="1" baseline="-25000" dirty="0">
                <a:solidFill>
                  <a:srgbClr val="BF311A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i="1" dirty="0">
                <a:solidFill>
                  <a:srgbClr val="BF311A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en-US" sz="2800" i="1" baseline="-25000" dirty="0">
                <a:solidFill>
                  <a:srgbClr val="BF311A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800" i="1" dirty="0">
                <a:solidFill>
                  <a:srgbClr val="BF311A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1 +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xp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 MT"/>
              </a:rPr>
              <a:t>(</a:t>
            </a:r>
            <a:r>
              <a:rPr lang="en-US" alt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 MT"/>
              </a:rPr>
              <a:t>x</a:t>
            </a:r>
            <a:r>
              <a:rPr lang="en-US" altLang="en-US" sz="2800" i="1" baseline="-25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800" i="1" baseline="30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 MT"/>
              </a:rPr>
              <a:t>T</a:t>
            </a:r>
            <a:r>
              <a:rPr lang="en-US" altLang="en-US" sz="2800" b="1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 MT"/>
              </a:rPr>
              <a:t>g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]</a:t>
            </a:r>
            <a:r>
              <a:rPr lang="en-US" altLang="en-US" sz="28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b="1" dirty="0">
                <a:solidFill>
                  <a:srgbClr val="4F2683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en-US" sz="2800" i="1" baseline="-25000" dirty="0">
                <a:solidFill>
                  <a:srgbClr val="4F2683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altLang="en-US" sz="28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en-US" sz="2800" b="1" baseline="-25000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endParaRPr lang="en-US" altLang="en-US" sz="28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the respondent sample</a:t>
            </a:r>
          </a:p>
          <a:p>
            <a:pPr>
              <a:spcAft>
                <a:spcPts val="600"/>
              </a:spcAft>
            </a:pPr>
            <a:r>
              <a:rPr lang="en-US" sz="2200" i="1" dirty="0">
                <a:solidFill>
                  <a:srgbClr val="BF311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200" i="1" baseline="-25000" dirty="0">
                <a:solidFill>
                  <a:srgbClr val="BF311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the initial sampling weight of element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600"/>
              </a:spcAft>
            </a:pP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1 + </a:t>
            </a:r>
            <a:r>
              <a:rPr lang="en-US" altLang="en-US" sz="2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xp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 MT"/>
              </a:rPr>
              <a:t>(</a:t>
            </a:r>
            <a:r>
              <a:rPr lang="en-US" alt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 MT"/>
              </a:rPr>
              <a:t>x</a:t>
            </a:r>
            <a:r>
              <a:rPr lang="en-US" altLang="en-US" sz="2200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200" i="1" baseline="30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 MT"/>
              </a:rPr>
              <a:t>T</a:t>
            </a:r>
            <a:r>
              <a:rPr lang="en-US" alt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 MT"/>
              </a:rPr>
              <a:t>g</a:t>
            </a:r>
            <a:r>
              <a:rPr lang="en-US" alt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]</a:t>
            </a:r>
            <a:r>
              <a:rPr lang="en-US" altLang="en-US" sz="22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s estimated probability of response </a:t>
            </a:r>
          </a:p>
          <a:p>
            <a:pPr>
              <a:spcAft>
                <a:spcPts val="600"/>
              </a:spcAft>
            </a:pPr>
            <a:r>
              <a:rPr lang="en-US" sz="2200" b="1" dirty="0">
                <a:solidFill>
                  <a:srgbClr val="4F268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200" i="1" baseline="-25000" dirty="0">
                <a:solidFill>
                  <a:srgbClr val="4F268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is a vector of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ibratio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riables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each has either a known population total or that total can be estimated in the full sample</a:t>
            </a:r>
          </a:p>
          <a:p>
            <a:pPr>
              <a:spcAft>
                <a:spcPts val="600"/>
              </a:spcAft>
            </a:pPr>
            <a:r>
              <a:rPr lang="en-US" sz="2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b="1" baseline="-25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is the vector of (estimated) totals for the components of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n-US" sz="2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i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is a vector of 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les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verning the nonresponse;      it has the same number of components as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  <a:p>
            <a:pPr>
              <a:spcAft>
                <a:spcPts val="600"/>
              </a:spcAft>
            </a:pP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is the estimated parameter of the logistic response function</a:t>
            </a:r>
          </a:p>
          <a:p>
            <a:pPr>
              <a:spcAft>
                <a:spcPts val="600"/>
              </a:spcAft>
            </a:pP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2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en-US" sz="22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2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1 + </a:t>
            </a:r>
            <a:r>
              <a:rPr lang="en-US" altLang="en-US" sz="22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xp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  <a:sym typeface="Symbol MT"/>
              </a:rPr>
              <a:t>(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  <a:sym typeface="Symbol MT"/>
              </a:rPr>
              <a:t>x</a:t>
            </a:r>
            <a:r>
              <a:rPr lang="en-US" altLang="en-US" sz="22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200" i="1" baseline="30000" dirty="0" err="1">
                <a:latin typeface="Times New Roman" pitchFamily="18" charset="0"/>
                <a:cs typeface="Times New Roman" pitchFamily="18" charset="0"/>
                <a:sym typeface="Symbol MT"/>
              </a:rPr>
              <a:t>T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  <a:sym typeface="Symbol MT"/>
              </a:rPr>
              <a:t>g</a:t>
            </a:r>
            <a:r>
              <a:rPr lang="en-US" altLang="en-US" sz="22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]  is the </a:t>
            </a:r>
            <a:r>
              <a:rPr lang="en-US" altLang="en-US" sz="22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alibration weight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6096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439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12648"/>
          </a:xfrm>
        </p:spPr>
        <p:txBody>
          <a:bodyPr/>
          <a:lstStyle/>
          <a:p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The Calibration Equation vs Weighted M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3046" y="838200"/>
            <a:ext cx="7772400" cy="4983163"/>
          </a:xfrm>
        </p:spPr>
        <p:txBody>
          <a:bodyPr/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600" b="1" dirty="0">
                <a:latin typeface="Times New Roman" pitchFamily="18" charset="0"/>
                <a:cs typeface="Times New Roman" pitchFamily="18" charset="0"/>
              </a:rPr>
              <a:t>Weighted Maximum Likelihood Estimation Equation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altLang="en-US" sz="26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</a:t>
            </a:r>
            <a:r>
              <a:rPr lang="en-US" altLang="en-US" sz="2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 </a:t>
            </a:r>
            <a:r>
              <a:rPr lang="en-US" altLang="en-US" sz="26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en-US" sz="26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en-US" sz="2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</a:t>
            </a:r>
            <a:r>
              <a:rPr lang="en-US" altLang="en-US" sz="2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 </a:t>
            </a:r>
            <a:r>
              <a:rPr lang="en-US" altLang="en-US" sz="26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en-US" sz="26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en-US" sz="26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6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en-US" altLang="en-US" sz="26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</a:t>
            </a:r>
            <a:r>
              <a:rPr lang="en-US" altLang="en-US" sz="2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 </a:t>
            </a:r>
            <a:r>
              <a:rPr lang="en-US" altLang="en-US" sz="26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en-US" sz="26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en-US" sz="2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 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/ [1 +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xp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 MT"/>
              </a:rPr>
              <a:t>(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  <a:sym typeface="Symbol MT"/>
              </a:rPr>
              <a:t>x</a:t>
            </a:r>
            <a:r>
              <a:rPr lang="en-US" altLang="en-US" sz="26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600" i="1" baseline="30000" dirty="0" err="1">
                <a:latin typeface="Times New Roman" pitchFamily="18" charset="0"/>
                <a:cs typeface="Times New Roman" pitchFamily="18" charset="0"/>
                <a:sym typeface="Symbol MT"/>
              </a:rPr>
              <a:t>T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  <a:sym typeface="Symbol MT"/>
              </a:rPr>
              <a:t>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]</a:t>
            </a:r>
            <a:r>
              <a:rPr lang="en-US" altLang="en-US" sz="2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en-US" altLang="en-US" sz="26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1800"/>
              </a:spcBef>
              <a:spcAft>
                <a:spcPts val="1800"/>
              </a:spcAft>
              <a:buNone/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Components of 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  <a:sym typeface="Symbol MT"/>
              </a:rPr>
              <a:t>x</a:t>
            </a:r>
            <a:r>
              <a:rPr lang="en-US" altLang="en-US" sz="26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ust be know for entire sample.</a:t>
            </a:r>
            <a:endParaRPr lang="en-US" altLang="en-US" sz="26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altLang="en-US" sz="26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altLang="en-US" sz="26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alibration to the Sample 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en-US" sz="2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</a:t>
            </a:r>
            <a:r>
              <a:rPr lang="en-US" altLang="en-US" sz="2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 </a:t>
            </a:r>
            <a:r>
              <a:rPr lang="en-US" altLang="en-US" sz="2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en-US" sz="2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1 + </a:t>
            </a:r>
            <a:r>
              <a:rPr lang="en-US" altLang="en-US" sz="2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xp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 MT"/>
              </a:rPr>
              <a:t>(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  <a:sym typeface="Symbol MT"/>
              </a:rPr>
              <a:t>x</a:t>
            </a:r>
            <a:r>
              <a:rPr lang="en-US" altLang="en-US" sz="26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600" i="1" baseline="30000" dirty="0" err="1">
                <a:latin typeface="Times New Roman" pitchFamily="18" charset="0"/>
                <a:cs typeface="Times New Roman" pitchFamily="18" charset="0"/>
                <a:sym typeface="Symbol MT"/>
              </a:rPr>
              <a:t>T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  <a:sym typeface="Symbol MT"/>
              </a:rPr>
              <a:t>g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]</a:t>
            </a:r>
            <a:r>
              <a:rPr lang="en-US" altLang="en-US" sz="26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en-US" sz="2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</a:t>
            </a:r>
            <a:r>
              <a:rPr lang="en-US" altLang="en-US" sz="2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 </a:t>
            </a:r>
            <a:r>
              <a:rPr lang="en-US" altLang="en-US" sz="2600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en-US" sz="26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6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en-US" sz="2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altLang="en-US" sz="26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en-US" sz="2600" dirty="0">
                <a:latin typeface="Times New Roman" pitchFamily="18" charset="0"/>
                <a:cs typeface="Times New Roman" pitchFamily="18" charset="0"/>
              </a:rPr>
              <a:t>Components of  </a:t>
            </a:r>
            <a:r>
              <a:rPr lang="en-US" altLang="en-US" sz="2600" b="1" dirty="0" err="1">
                <a:latin typeface="Times New Roman" pitchFamily="18" charset="0"/>
                <a:cs typeface="Times New Roman" pitchFamily="18" charset="0"/>
                <a:sym typeface="Symbol MT"/>
              </a:rPr>
              <a:t>x</a:t>
            </a:r>
            <a:r>
              <a:rPr lang="en-US" altLang="en-US" sz="2600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ust be know only in </a:t>
            </a:r>
            <a:r>
              <a:rPr lang="en-US" altLang="en-US" sz="2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endParaRPr lang="en-US" altLang="en-US" sz="2600" b="1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endParaRPr lang="en-US" alt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6096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60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2441" y="0"/>
            <a:ext cx="9144000" cy="612648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ing the Variance of 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091342"/>
            <a:ext cx="7772400" cy="49831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trix variance estimator for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an estimator of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 +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]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r>
              <a:rPr lang="en-US" sz="2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[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r>
              <a:rPr lang="en-US" sz="2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and 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 +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]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=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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/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1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		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 +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]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hen using SUDAAN’s LOGIST function, we ignore the nesting variables because response is assumed to be Poisson)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533400" y="6553200"/>
            <a:ext cx="1371600" cy="304800"/>
          </a:xfrm>
        </p:spPr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" y="6553200"/>
            <a:ext cx="569166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1639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2441" y="0"/>
            <a:ext cx="9144000" cy="685800"/>
          </a:xfrm>
        </p:spPr>
        <p:txBody>
          <a:bodyPr/>
          <a:lstStyle/>
          <a:p>
            <a:pPr>
              <a:lnSpc>
                <a:spcPct val="130000"/>
              </a:lnSpc>
              <a:spcAft>
                <a:spcPts val="1200"/>
              </a:spcAf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ing the Variance of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4150" y="762000"/>
            <a:ext cx="8823649" cy="4983163"/>
          </a:xfrm>
        </p:spPr>
        <p:txBody>
          <a:bodyPr/>
          <a:lstStyle/>
          <a:p>
            <a:pPr marL="0" indent="0">
              <a:lnSpc>
                <a:spcPct val="130000"/>
              </a:lnSpc>
              <a:spcAft>
                <a:spcPts val="120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 asymptotically unbiased estimator for the variance of  </a:t>
            </a:r>
          </a:p>
          <a:p>
            <a:pPr marL="0" indent="0">
              <a:spcAft>
                <a:spcPts val="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8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design-based variance estimator (with nesting)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buNone/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            </a:t>
            </a:r>
          </a:p>
          <a:p>
            <a:pPr marL="0" indent="0">
              <a:lnSpc>
                <a:spcPct val="130000"/>
              </a:lnSpc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[1 +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]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6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						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 otherwise) </a:t>
            </a:r>
          </a:p>
          <a:p>
            <a:pPr marL="0" indent="0">
              <a:lnSpc>
                <a:spcPct val="110000"/>
              </a:lnSpc>
              <a:spcAft>
                <a:spcPts val="0"/>
              </a:spcAft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variance of 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eplace</a:t>
            </a:r>
          </a:p>
          <a:p>
            <a:pPr marL="0" indent="0">
              <a:lnSpc>
                <a:spcPct val="110000"/>
              </a:lnSpc>
              <a:spcAft>
                <a:spcPts val="1200"/>
              </a:spcAft>
              <a:buNone/>
            </a:pP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/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30000"/>
              </a:lnSpc>
              <a:spcAft>
                <a:spcPts val="1800"/>
              </a:spcAft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e the red when calibrating to a populatio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533400" y="6553200"/>
            <a:ext cx="1371600" cy="304800"/>
          </a:xfrm>
        </p:spPr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" y="6553200"/>
            <a:ext cx="569166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2345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2441" y="0"/>
            <a:ext cx="9144000" cy="612648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ing the Varianc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ontinued)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914400"/>
            <a:ext cx="8077200" cy="4983163"/>
          </a:xfrm>
        </p:spPr>
        <p:txBody>
          <a:bodyPr/>
          <a:lstStyle/>
          <a:p>
            <a:pPr marL="0" indent="0">
              <a:lnSpc>
                <a:spcPct val="114000"/>
              </a:lnSpc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e Kott (2014) for an explanation of wh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rather tha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inserted in the regression-like expression: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[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lnSpc>
                <a:spcPct val="114000"/>
              </a:lnSpc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4000"/>
              </a:lnSpc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DAAN’s WTADJUST/WTADJX can generalize </a:t>
            </a:r>
          </a:p>
          <a:p>
            <a:pPr marL="0" indent="0">
              <a:lnSpc>
                <a:spcPct val="114000"/>
              </a:lnSpc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[1 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]  (code: LOWERBD 1) with </a:t>
            </a:r>
          </a:p>
          <a:p>
            <a:pPr marL="0" indent="0">
              <a:lnSpc>
                <a:spcPct val="114000"/>
              </a:lnSpc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4000"/>
              </a:lnSpc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4000"/>
              </a:lnSpc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4000"/>
              </a:lnSpc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4000"/>
              </a:lnSpc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ch can be no greater than U (LOWERBD L; UPPERBD U). 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533400" y="6553200"/>
            <a:ext cx="1371600" cy="304800"/>
          </a:xfrm>
        </p:spPr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1" y="6553200"/>
            <a:ext cx="569166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56252"/>
              </p:ext>
            </p:extLst>
          </p:nvPr>
        </p:nvGraphicFramePr>
        <p:xfrm>
          <a:off x="2120900" y="4081463"/>
          <a:ext cx="35321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1663560" imgH="672840" progId="Equation.DSMT4">
                  <p:embed/>
                </p:oleObj>
              </mc:Choice>
              <mc:Fallback>
                <p:oleObj name="Equation" r:id="rId3" imgW="16635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0900" y="4081463"/>
                        <a:ext cx="3532188" cy="142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20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When is Nonresponse Not Missing at Rando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4285" y="901269"/>
            <a:ext cx="8077200" cy="5410200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2400"/>
              </a:spcAft>
              <a:buNone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re is no way statistically to prove that nonresponse is not missing at random.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2400"/>
              </a:spcAft>
              <a:buNone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ometimes, however, some variables available for calibration (for inclusion in 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</a:t>
            </a:r>
            <a:r>
              <a:rPr lang="en-US" altLang="en-US" sz="2800" i="1" u="sng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are only proxies for the variables that logically appear to be predictors of nonresponse (belong in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altLang="en-US" sz="2800" i="1" u="sng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.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or</a:t>
            </a:r>
            <a:r>
              <a:rPr lang="en-US" altLang="en-US" sz="2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xample, when an element sample is stratified by predicted size (large vs small), but response is a function of actual size. </a:t>
            </a:r>
            <a:endParaRPr lang="en-US" altLang="en-US" sz="2800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S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0" y="6553200"/>
            <a:ext cx="533400" cy="304800"/>
          </a:xfrm>
        </p:spPr>
        <p:txBody>
          <a:bodyPr/>
          <a:lstStyle/>
          <a:p>
            <a:fld id="{D4325D4D-289E-48C1-B277-2BEB492A7D1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436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RTI Corporate">
  <a:themeElements>
    <a:clrScheme name="RTI Theme Colors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85295"/>
      </a:accent1>
      <a:accent2>
        <a:srgbClr val="D06F1A"/>
      </a:accent2>
      <a:accent3>
        <a:srgbClr val="B1953A"/>
      </a:accent3>
      <a:accent4>
        <a:srgbClr val="FFC525"/>
      </a:accent4>
      <a:accent5>
        <a:srgbClr val="5D9732"/>
      </a:accent5>
      <a:accent6>
        <a:srgbClr val="4F2683"/>
      </a:accent6>
      <a:hlink>
        <a:srgbClr val="0045C7"/>
      </a:hlink>
      <a:folHlink>
        <a:srgbClr val="5D6EC9"/>
      </a:folHlink>
    </a:clrScheme>
    <a:fontScheme name="Custom Design">
      <a:majorFont>
        <a:latin typeface="Arial Narrow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1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ヒラギノ角ゴ Pro W3" pitchFamily="1" charset="-128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2015 RTI Template_eaj.potx" id="{F36C9CB5-03DD-49DE-A2E1-ECD0688EE6F0}" vid="{2E05CADE-BD4F-44D0-94ED-F5F5804852F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48</TotalTime>
  <Words>1440</Words>
  <Application>Microsoft Office PowerPoint</Application>
  <PresentationFormat>On-screen Show (4:3)</PresentationFormat>
  <Paragraphs>236</Paragraphs>
  <Slides>2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Arial</vt:lpstr>
      <vt:lpstr>Arial Narrow</vt:lpstr>
      <vt:lpstr>Calibri</vt:lpstr>
      <vt:lpstr>Cambria Math</vt:lpstr>
      <vt:lpstr>SAS Monospace</vt:lpstr>
      <vt:lpstr>Symbol</vt:lpstr>
      <vt:lpstr>Symbol MT</vt:lpstr>
      <vt:lpstr>Times New Roman</vt:lpstr>
      <vt:lpstr>Wingdings</vt:lpstr>
      <vt:lpstr>ヒラギノ角ゴ Pro W3</vt:lpstr>
      <vt:lpstr>1_RTI Corporate</vt:lpstr>
      <vt:lpstr>Equation</vt:lpstr>
      <vt:lpstr> An Example of Using     Calibration Weighting When    Unit  Nonresponse is a Function of Variables  Collected on the Survey</vt:lpstr>
      <vt:lpstr>Overview</vt:lpstr>
      <vt:lpstr>The Calibration Equation</vt:lpstr>
      <vt:lpstr>The Calibration Equation Detailed </vt:lpstr>
      <vt:lpstr>The Calibration Equation vs Weighted ML </vt:lpstr>
      <vt:lpstr>Estimating the Variance of  g</vt:lpstr>
      <vt:lpstr>Estimating the Variance of  ty</vt:lpstr>
      <vt:lpstr>        Estimating the Variance of ty  (continued)</vt:lpstr>
      <vt:lpstr>When is Nonresponse Not Missing at Random</vt:lpstr>
      <vt:lpstr>An Example:  The RECS National Pilot</vt:lpstr>
      <vt:lpstr>Calibration and Model Variables</vt:lpstr>
      <vt:lpstr>Fitting a MAR Model Via Calibration Weighting</vt:lpstr>
      <vt:lpstr>Fitting the Analogous NMAR1 Model</vt:lpstr>
      <vt:lpstr>Fitting NMAR2 Model with Dropped SFDU</vt:lpstr>
      <vt:lpstr>Creating an NMAR3</vt:lpstr>
      <vt:lpstr>Some Results  (Using SUDAAN)</vt:lpstr>
      <vt:lpstr>Relative Percent Differences of the Estimated Means Using Alternative Models of Nonresponse Adjustment</vt:lpstr>
      <vt:lpstr>Relative Differences of Estimated Standard Errors Using Alternative Models of Nonresponse Adjustment </vt:lpstr>
      <vt:lpstr>Summary of Method and a Conclusion</vt:lpstr>
      <vt:lpstr>Acknowledgement</vt:lpstr>
    </vt:vector>
  </TitlesOfParts>
  <Company>RTI Internationa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ssup, E. Andrew</dc:creator>
  <cp:lastModifiedBy>Kott, Phillip</cp:lastModifiedBy>
  <cp:revision>236</cp:revision>
  <cp:lastPrinted>2017-03-15T13:08:46Z</cp:lastPrinted>
  <dcterms:created xsi:type="dcterms:W3CDTF">2015-02-27T21:17:36Z</dcterms:created>
  <dcterms:modified xsi:type="dcterms:W3CDTF">2017-04-03T11:58:31Z</dcterms:modified>
</cp:coreProperties>
</file>